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319" r:id="rId2"/>
    <p:sldId id="505" r:id="rId3"/>
    <p:sldId id="542" r:id="rId4"/>
    <p:sldId id="523" r:id="rId5"/>
    <p:sldId id="543" r:id="rId6"/>
    <p:sldId id="556" r:id="rId7"/>
    <p:sldId id="557" r:id="rId8"/>
    <p:sldId id="555" r:id="rId9"/>
    <p:sldId id="544" r:id="rId10"/>
    <p:sldId id="547" r:id="rId11"/>
    <p:sldId id="545" r:id="rId12"/>
    <p:sldId id="546" r:id="rId13"/>
    <p:sldId id="528" r:id="rId14"/>
    <p:sldId id="548" r:id="rId15"/>
    <p:sldId id="558" r:id="rId16"/>
    <p:sldId id="549" r:id="rId17"/>
    <p:sldId id="550" r:id="rId18"/>
    <p:sldId id="552" r:id="rId19"/>
    <p:sldId id="551" r:id="rId20"/>
    <p:sldId id="554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FFFFCC"/>
    <a:srgbClr val="FFFF66"/>
    <a:srgbClr val="990000"/>
    <a:srgbClr val="33CC33"/>
    <a:srgbClr val="CC00FF"/>
    <a:srgbClr val="FEE3D2"/>
    <a:srgbClr val="C04C04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679" autoAdjust="0"/>
    <p:restoredTop sz="86834" autoAdjust="0"/>
  </p:normalViewPr>
  <p:slideViewPr>
    <p:cSldViewPr>
      <p:cViewPr>
        <p:scale>
          <a:sx n="66" d="100"/>
          <a:sy n="66" d="100"/>
        </p:scale>
        <p:origin x="1344" y="4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14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A202968-A12F-4FE4-8D44-D30AC87ADD91}" type="datetimeFigureOut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5431AA-0E7E-4B48-8BFF-7B61E1422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3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85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工程方法论和系统分析是采用一个倒叙的方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755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398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工程方法论和系统分析是采用一个倒叙的方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05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工程方法论和系统分析是采用一个倒叙的方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206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设计员注重单一或多个设计软件的使用和操作（比如</a:t>
            </a:r>
            <a:r>
              <a:rPr lang="en-US" altLang="zh-CN" dirty="0"/>
              <a:t>PCB</a:t>
            </a:r>
            <a:r>
              <a:rPr lang="zh-CN" altLang="en-US"/>
              <a:t>、代码编程），主任设计师关注本专业任务的设计原理（比如原理图计算、软件架构），副总师关心系统中该领域的各个专业的架构、体系的实现，总师关心各个领域原理贯通、管理架构、经济成本、系统可靠性、研发时间周期、批量生产可行性等因素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50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工程方法论和系统分析是采用一个倒叙的方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677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016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1DF31B22-8973-4EFC-94CF-ECA29AE1F7D0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6F980787-70AC-4EA4-9E72-81DF5C586621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C936-9101-40B4-81FB-5C8B5B68CA7C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2E0E-4A0F-4DFA-9A92-97DD5339E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420B-D0AF-4AB4-90F8-FC4FF80E4987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36F-15C1-4CEB-9852-59E4EBD1EF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26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BB5B-145C-419F-8A7D-F1FC09DE92EC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7881E-9B02-4893-B5C9-A984691B5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276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A2B7-AD0A-4780-BBF8-9287ACF66C9C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7927-14BB-4FFE-93DF-9E20ECBE1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1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B078231B-CF02-46B2-86EB-9D46AE937C94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CF-3408-4F18-9FB0-893381C24863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664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4909-3C41-4097-BBAA-8B7D3EAD58CF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338C-E8F9-4BC5-BEFF-77D1C3A69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997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C567-7838-489D-8409-7066312DEDDB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3300-D6D1-41CA-A125-F183E322B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A0B7-412A-4E80-AE82-1B0A13BD0216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CC0A-A4D4-4F43-AC6D-BAE94F0BB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9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4D219-8AE8-47C3-BA28-FA55640F2FD7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7308-9844-486A-AAAA-F4B173CC9A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A11B6-5D75-4785-A980-3C3F7FF01FDB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252F-32F5-4947-A1EC-BB47BBD025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7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E4504-F22F-4CEF-9F66-8F56FAF72378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EFB-1DA4-4A7B-BF17-8DEF39A36D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57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97C2-48D7-4C4F-9CE6-76B99AEE7154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E282F-16C3-40A0-96BD-78729231E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9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92FB4D6-7C32-44E5-8E20-43AC0654A7FC}" type="datetime1">
              <a:rPr lang="zh-CN" altLang="en-US"/>
              <a:pPr>
                <a:defRPr/>
              </a:pPr>
              <a:t>2023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113325-0AB1-4A35-A860-0D1149D7B8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/>
          <p:cNvSpPr txBox="1">
            <a:spLocks/>
          </p:cNvSpPr>
          <p:nvPr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/>
          <p:cNvSpPr>
            <a:spLocks noChangeArrowheads="1"/>
          </p:cNvSpPr>
          <p:nvPr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/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eaLnBrk="1" hangingPunct="1">
                <a:defRPr/>
              </a:pPr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eaLnBrk="1" hangingPunct="1">
                <a:defRPr/>
              </a:pPr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/>
          <p:cNvSpPr txBox="1">
            <a:spLocks/>
          </p:cNvSpPr>
          <p:nvPr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53159542-40B9-47CF-9A18-DF6F13051553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16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8.wmf"/><Relationship Id="rId12" Type="http://schemas.openxmlformats.org/officeDocument/2006/relationships/image" Target="../media/image170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7.bin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audio" Target="../media/media2.wav"/><Relationship Id="rId7" Type="http://schemas.openxmlformats.org/officeDocument/2006/relationships/image" Target="../media/image6.jpeg"/><Relationship Id="rId2" Type="http://schemas.microsoft.com/office/2007/relationships/media" Target="../media/media2.wav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231" y="1324000"/>
            <a:ext cx="8065269" cy="2372394"/>
          </a:xfrm>
        </p:spPr>
        <p:txBody>
          <a:bodyPr/>
          <a:lstStyle/>
          <a:p>
            <a:pPr algn="ctr">
              <a:defRPr/>
            </a:pPr>
            <a:r>
              <a:rPr lang="zh-CN" altLang="en-US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航天电子系统设计</a:t>
            </a:r>
            <a:br>
              <a:rPr lang="en-US" altLang="zh-CN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</a:br>
            <a:r>
              <a:rPr lang="en-US" altLang="zh-CN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---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靠性基本概念</a:t>
            </a: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</a:t>
            </a:fld>
            <a:endParaRPr lang="zh-CN" altLang="en-US" sz="1200" b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411760" y="4548469"/>
            <a:ext cx="4601112" cy="74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空间科学与技术学院</a:t>
            </a:r>
            <a:endParaRPr lang="zh-CN" altLang="en-US" sz="1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07704" y="231564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1979712" y="2471274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基本概念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07704" y="143122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1979712" y="1586858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电子可靠性基础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907704" y="321129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1907704" y="414823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07704" y="508518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1958387" y="3301301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2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定量表征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979712" y="4246667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技术概要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712" y="5183614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791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67544" y="2086900"/>
            <a:ext cx="8676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在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时间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条件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完成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功能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力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2747617"/>
            <a:ext cx="92890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accent1"/>
              </a:buClr>
              <a:buSzPct val="85000"/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</a:t>
            </a:r>
            <a:r>
              <a: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障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时间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条件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产品失去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的功能</a:t>
            </a:r>
          </a:p>
        </p:txBody>
      </p:sp>
      <p:pic>
        <p:nvPicPr>
          <p:cNvPr id="6" name="Picture 2" descr="https://gimg2.baidu.com/image_search/src=http%3A%2F%2Fimg.mp.itc.cn%2Fq_70%2Cc_zoom%2Cw_640%2Fupload%2F20170323%2Fdacc79e88afc41479e55d36b736db0ca_th.jpeg&amp;refer=http%3A%2F%2Fimg.mp.itc.cn&amp;app=2002&amp;size=f9999,10000&amp;q=a80&amp;n=0&amp;g=0n&amp;fmt=jpeg?sec=1635135371&amp;t=9ef694e056922ddb3dd0192e7c0b15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97" y="3861048"/>
            <a:ext cx="2991319" cy="261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510057" y="3795060"/>
            <a:ext cx="565212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时间：</a:t>
            </a:r>
            <a:r>
              <a:rPr kumimoji="1" lang="zh-CN" altLang="en-US" u="sng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功能在时间上的稳定度用时间、</a:t>
            </a:r>
            <a:endParaRPr kumimoji="1" lang="en-US" altLang="zh-CN" u="sng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kumimoji="1" lang="zh-CN" altLang="en-US" u="sng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程、使用次数表示</a:t>
            </a:r>
            <a:endParaRPr kumimoji="1" lang="en-US" altLang="zh-CN" u="sng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条件：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条件和环境条件，比如温度、</a:t>
            </a:r>
            <a:endParaRPr kumimoji="1"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湿度、气压等</a:t>
            </a:r>
            <a:endParaRPr kumimoji="1"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功能：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设计功能和指标</a:t>
            </a:r>
            <a:endParaRPr kumimoji="1"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41705" y="3610394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705" y="1844824"/>
            <a:ext cx="8640960" cy="0"/>
          </a:xfrm>
          <a:prstGeom prst="line">
            <a:avLst/>
          </a:prstGeom>
          <a:ln w="317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697" y="904581"/>
            <a:ext cx="3240360" cy="743986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靠性概念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616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8313" y="1268414"/>
            <a:ext cx="7920037" cy="2611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zh-CN" sz="23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7"/>
          <p:cNvSpPr txBox="1">
            <a:spLocks noChangeArrowheads="1"/>
          </p:cNvSpPr>
          <p:nvPr/>
        </p:nvSpPr>
        <p:spPr bwMode="auto">
          <a:xfrm>
            <a:off x="468313" y="1215356"/>
            <a:ext cx="8208963" cy="266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TF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0" dirty="0"/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Time To Failure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无故障时间，也称平均寿命）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不可修复产品在失效前经历的平均工作（储存）时间</a:t>
            </a:r>
            <a:endParaRPr lang="en-US" altLang="zh-CN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TR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0" dirty="0"/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Time To Repair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维修时间）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可修复产品故障维修时间</a:t>
            </a:r>
          </a:p>
          <a:p>
            <a:pPr eaLnBrk="1" hangingPunct="1"/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BF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0" dirty="0"/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Time Between Failure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故障间隔时间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可修复产品在相邻两次故障之间的平均时间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30501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0" y="30438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07950" y="268346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4139952" y="777161"/>
            <a:ext cx="2592387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时间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28553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31746" name="Picture 2" descr="https://gimg2.baidu.com/image_search/src=http%3A%2F%2Fp5.itc.cn%2Fq_70%2Fimages03%2F20210602%2Fccad08baac904ebc8b9c063f1aee7f24.jpeg&amp;refer=http%3A%2F%2Fp5.itc.cn&amp;app=2002&amp;size=f9999,10000&amp;q=a80&amp;n=0&amp;g=0n&amp;fmt=jpeg?sec=1639662113&amp;t=e6ee1ea1fa4d781cfea7f47901feae6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8" t="24868" r="3804" b="15450"/>
          <a:stretch/>
        </p:blipFill>
        <p:spPr bwMode="auto">
          <a:xfrm>
            <a:off x="468313" y="4127492"/>
            <a:ext cx="4391719" cy="2176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7"/>
          <p:cNvSpPr txBox="1">
            <a:spLocks noChangeArrowheads="1"/>
          </p:cNvSpPr>
          <p:nvPr/>
        </p:nvSpPr>
        <p:spPr bwMode="auto">
          <a:xfrm>
            <a:off x="5220072" y="4489990"/>
            <a:ext cx="2952082" cy="4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BF=MTTF+MTTR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7"/>
          <p:cNvSpPr txBox="1">
            <a:spLocks noChangeArrowheads="1"/>
          </p:cNvSpPr>
          <p:nvPr/>
        </p:nvSpPr>
        <p:spPr bwMode="auto">
          <a:xfrm>
            <a:off x="5220072" y="5013176"/>
            <a:ext cx="3365832" cy="4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知道了系统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BF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标，明确了系统的使用寿命。</a:t>
            </a:r>
          </a:p>
        </p:txBody>
      </p:sp>
    </p:spTree>
    <p:extLst>
      <p:ext uri="{BB962C8B-B14F-4D97-AF65-F5344CB8AC3E}">
        <p14:creationId xmlns:p14="http://schemas.microsoft.com/office/powerpoint/2010/main" val="24748482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Rectangle 14"/>
          <p:cNvSpPr txBox="1">
            <a:spLocks noChangeArrowheads="1"/>
          </p:cNvSpPr>
          <p:nvPr/>
        </p:nvSpPr>
        <p:spPr bwMode="auto">
          <a:xfrm>
            <a:off x="12177" y="1988840"/>
            <a:ext cx="8928992" cy="389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性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维修、可保障产品在某时刻具有或维持规定功能的能力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维修性：</a:t>
            </a:r>
            <a:r>
              <a:rPr lang="zh-CN" altLang="en-US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品在固定的时间内，按规定的程序和方法进行维修时，</a:t>
            </a:r>
            <a:endParaRPr lang="en-US" altLang="zh-CN" sz="2000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恢复到能完成规定功能的能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保障性：</a:t>
            </a:r>
            <a:r>
              <a:rPr lang="zh-CN" altLang="en-US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指产品在规定的时间内，按规定的程序和方法进行保障时，</a:t>
            </a:r>
            <a:endParaRPr lang="en-US" altLang="zh-CN" sz="2000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en-US" altLang="zh-CN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持完成规定功能的能力</a:t>
            </a:r>
            <a:endParaRPr lang="en-US" altLang="zh-CN" sz="2000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全性：</a:t>
            </a:r>
            <a:r>
              <a:rPr lang="zh-CN" altLang="en-US" sz="20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确地安装、维护和使用设备，使之不会危害人、家畜和财产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健壮性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从各种出错条件下恢复原有功能的能力。亦称鲁棒性或坚固性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endParaRPr lang="zh-CN" altLang="en-US" sz="1800" b="0" dirty="0"/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2123728" y="1231710"/>
            <a:ext cx="5593305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方案的主要因素</a:t>
            </a:r>
          </a:p>
        </p:txBody>
      </p:sp>
    </p:spTree>
    <p:extLst>
      <p:ext uri="{BB962C8B-B14F-4D97-AF65-F5344CB8AC3E}">
        <p14:creationId xmlns:p14="http://schemas.microsoft.com/office/powerpoint/2010/main" val="12884043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07704" y="200916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1979712" y="2164794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基本概念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07704" y="112474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1979712" y="1280378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电子可靠性基础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907704" y="290481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1907704" y="384175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07704" y="477870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1958387" y="2994821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2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定量表征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979712" y="3940187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技术概要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712" y="4877134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67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https://gimg2.baidu.com/image_search/src=http%3A%2F%2Fww1.sinaimg.cn%2Fmw690%2F6db49656gy1h2x6jrkz54j20u00u0tkq.jpg&amp;refer=http%3A%2F%2Fwww.sina.com&amp;app=2002&amp;size=f9999,10000&amp;q=a80&amp;n=0&amp;g=0n&amp;fmt=auto?sec=1658584153&amp;t=83cdeafeaa2f10494f28fbfa32def20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9040"/>
            <a:ext cx="216024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42415" t="34261" r="40426" b="33200"/>
          <a:stretch/>
        </p:blipFill>
        <p:spPr>
          <a:xfrm>
            <a:off x="179512" y="1052736"/>
            <a:ext cx="2160240" cy="23042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/>
          <a:srcRect l="32045" t="-2078" r="30156" b="8001"/>
          <a:stretch/>
        </p:blipFill>
        <p:spPr>
          <a:xfrm>
            <a:off x="2555776" y="980728"/>
            <a:ext cx="3548966" cy="4968552"/>
          </a:xfrm>
          <a:prstGeom prst="rect">
            <a:avLst/>
          </a:prstGeom>
        </p:spPr>
      </p:pic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2627784" y="2027432"/>
            <a:ext cx="1186483" cy="354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3995936" y="2204863"/>
            <a:ext cx="23762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6503451" y="1892930"/>
            <a:ext cx="202899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性是能够定量表征的</a:t>
            </a:r>
          </a:p>
        </p:txBody>
      </p: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6481860" y="4581128"/>
            <a:ext cx="233861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性也是系统研发的重要指标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76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3"/>
          <p:cNvSpPr txBox="1">
            <a:spLocks noChangeArrowheads="1"/>
          </p:cNvSpPr>
          <p:nvPr/>
        </p:nvSpPr>
        <p:spPr bwMode="auto">
          <a:xfrm>
            <a:off x="251520" y="1124744"/>
            <a:ext cx="9001000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度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产品在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内不失效的概率  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t)=P{τ&gt;t}    τ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的寿命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意义：若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产品工作到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有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失效，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未失效，则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估计值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（实际的可靠性定量指标只能通过试验或现场观测得到其近似值，亦称观测值）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：  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t)&lt;1    R(0)=1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产品在刚投入使用时不会失效）</a:t>
            </a: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R(+∞)=0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产品只要使用时间足够长，最终一定会失效）</a:t>
            </a:r>
            <a:r>
              <a:rPr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概率（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失效率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18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        产品在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内失效的概率    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t)=P{</a:t>
            </a:r>
            <a:r>
              <a:rPr lang="en-US" altLang="zh-CN" sz="16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16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≤</a:t>
            </a:r>
            <a:r>
              <a:rPr lang="en-US" altLang="zh-CN" sz="16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   τ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产品的寿命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意义：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t)+R(t)=1  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亦称不可靠度）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产品工作到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有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失效，则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：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0)=0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+∞)=1</a:t>
            </a:r>
            <a:r>
              <a:rPr lang="en-US" altLang="zh-CN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22381"/>
              </p:ext>
            </p:extLst>
          </p:nvPr>
        </p:nvGraphicFramePr>
        <p:xfrm>
          <a:off x="1763688" y="2245618"/>
          <a:ext cx="3979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28900" imgH="393700" progId="Equation.3">
                  <p:embed/>
                </p:oleObj>
              </mc:Choice>
              <mc:Fallback>
                <p:oleObj name="公式" r:id="rId2" imgW="2628900" imgH="393700" progId="Equation.3">
                  <p:embed/>
                  <p:pic>
                    <p:nvPicPr>
                      <p:cNvPr id="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45618"/>
                        <a:ext cx="3979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61674"/>
              </p:ext>
            </p:extLst>
          </p:nvPr>
        </p:nvGraphicFramePr>
        <p:xfrm>
          <a:off x="1835696" y="5157192"/>
          <a:ext cx="2962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57400" imgH="304560" progId="Equation.3">
                  <p:embed/>
                </p:oleObj>
              </mc:Choice>
              <mc:Fallback>
                <p:oleObj name="公式" r:id="rId4" imgW="2057400" imgH="304560" progId="Equation.3">
                  <p:embed/>
                  <p:pic>
                    <p:nvPicPr>
                      <p:cNvPr id="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157192"/>
                        <a:ext cx="2962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5651500" y="28553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8113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8313" y="1268413"/>
            <a:ext cx="792003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zh-CN" sz="23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7"/>
          <p:cNvSpPr txBox="1">
            <a:spLocks noChangeArrowheads="1"/>
          </p:cNvSpPr>
          <p:nvPr/>
        </p:nvSpPr>
        <p:spPr bwMode="auto">
          <a:xfrm>
            <a:off x="539750" y="1196975"/>
            <a:ext cx="8208963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密度（亦称累积失效率或失效概率密度）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18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产品在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附近的单位时间段发生失效的概率</a:t>
            </a:r>
          </a:p>
          <a:p>
            <a:pPr lvl="1" eaLnBrk="1" hangingPunct="1">
              <a:lnSpc>
                <a:spcPct val="120000"/>
              </a:lnSpc>
            </a:pP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含义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反应了单位时间内该产品的失效程度</a:t>
            </a:r>
            <a:endPara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率（瞬时失效率）</a:t>
            </a:r>
            <a:r>
              <a:rPr lang="en-US" altLang="zh-CN" sz="18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800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在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尚未失效的产品在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附近的单位时间段内发生失效的概率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0000"/>
              </a:lnSpc>
            </a:pPr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endParaRPr lang="en-US" altLang="zh-CN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单位为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t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含义：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1800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出现一次故障</a:t>
            </a:r>
          </a:p>
          <a:p>
            <a:pPr marL="457200" lvl="1" indent="0" eaLnBrk="1" hangingPunct="1">
              <a:lnSpc>
                <a:spcPct val="120000"/>
              </a:lnSpc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含义：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λ(t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大，表示该系统的可靠性越差</a:t>
            </a: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2220185" y="2644552"/>
          <a:ext cx="1943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40948" imgH="330057" progId="Equation.3">
                  <p:embed/>
                </p:oleObj>
              </mc:Choice>
              <mc:Fallback>
                <p:oleObj name="公式" r:id="rId4" imgW="1040948" imgH="330057" progId="Equation.3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185" y="2644552"/>
                        <a:ext cx="1943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58727"/>
              </p:ext>
            </p:extLst>
          </p:nvPr>
        </p:nvGraphicFramePr>
        <p:xfrm>
          <a:off x="4425369" y="2683461"/>
          <a:ext cx="4138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86000" imgH="330200" progId="Equation.3">
                  <p:embed/>
                </p:oleObj>
              </mc:Choice>
              <mc:Fallback>
                <p:oleObj name="公式" r:id="rId6" imgW="2286000" imgH="3302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369" y="2683461"/>
                        <a:ext cx="4138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30501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0" y="30438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07950" y="268346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" name="音频 1">
            <a:hlinkClick r:id="" action="ppaction://media"/>
            <a:extLst>
              <a:ext uri="{FF2B5EF4-FFF2-40B4-BE49-F238E27FC236}">
                <a16:creationId xmlns:a16="http://schemas.microsoft.com/office/drawing/2014/main" id="{4F2742AF-1E23-4607-994B-122B9AAE6C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70634" y="1947444"/>
                <a:ext cx="1752466" cy="689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𝐹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34" y="1947444"/>
                <a:ext cx="1752466" cy="6896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28553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23395" y="4338883"/>
                <a:ext cx="2495555" cy="74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95" y="4338883"/>
                <a:ext cx="2495555" cy="7442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899592" y="3933056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1291292"/>
      </p:ext>
    </p:extLst>
  </p:cSld>
  <p:clrMapOvr>
    <a:masterClrMapping/>
  </p:clrMapOvr>
  <p:timing>
    <p:tnLst>
      <p:par>
        <p:cTn id="1" dur="indefinite" restart="never" nodeType="tmRoot">
          <p:childTnLst>
            <p:audio isNarration="1">
              <p:cMediaNode vol="80000" showWhenStopped="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音频 1">
            <a:hlinkClick r:id="" action="ppaction://media"/>
            <a:extLst>
              <a:ext uri="{FF2B5EF4-FFF2-40B4-BE49-F238E27FC236}">
                <a16:creationId xmlns:a16="http://schemas.microsoft.com/office/drawing/2014/main" id="{4F2742AF-1E23-4607-994B-122B9AAE6C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1179286" y="1258191"/>
            <a:ext cx="2970188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表征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28553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83264"/>
              </p:ext>
            </p:extLst>
          </p:nvPr>
        </p:nvGraphicFramePr>
        <p:xfrm>
          <a:off x="1259632" y="2997572"/>
          <a:ext cx="43926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09800" imgH="482600" progId="Equation.3">
                  <p:embed/>
                </p:oleObj>
              </mc:Choice>
              <mc:Fallback>
                <p:oleObj name="公式" r:id="rId5" imgW="2209800" imgH="482600" progId="Equation.3">
                  <p:embed/>
                  <p:pic>
                    <p:nvPicPr>
                      <p:cNvPr id="394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7572"/>
                        <a:ext cx="43926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016412"/>
              </p:ext>
            </p:extLst>
          </p:nvPr>
        </p:nvGraphicFramePr>
        <p:xfrm>
          <a:off x="1259632" y="4077072"/>
          <a:ext cx="590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048000" imgH="533400" progId="Equation.3">
                  <p:embed/>
                </p:oleObj>
              </mc:Choice>
              <mc:Fallback>
                <p:oleObj name="公式" r:id="rId7" imgW="3048000" imgH="533400" progId="Equation.3">
                  <p:embed/>
                  <p:pic>
                    <p:nvPicPr>
                      <p:cNvPr id="394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5905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85221"/>
              </p:ext>
            </p:extLst>
          </p:nvPr>
        </p:nvGraphicFramePr>
        <p:xfrm>
          <a:off x="1188195" y="1916485"/>
          <a:ext cx="4464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336800" imgH="482600" progId="Equation.3">
                  <p:embed/>
                </p:oleObj>
              </mc:Choice>
              <mc:Fallback>
                <p:oleObj name="公式" r:id="rId9" imgW="2336800" imgH="482600" progId="Equation.3">
                  <p:embed/>
                  <p:pic>
                    <p:nvPicPr>
                      <p:cNvPr id="394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195" y="1916485"/>
                        <a:ext cx="4464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8313" y="1268414"/>
            <a:ext cx="7920037" cy="2611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zh-CN" sz="23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30501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0" y="30438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07950" y="268346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28553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31746" name="Picture 2" descr="https://gimg2.baidu.com/image_search/src=http%3A%2F%2Fp5.itc.cn%2Fq_70%2Fimages03%2F20210602%2Fccad08baac904ebc8b9c063f1aee7f24.jpeg&amp;refer=http%3A%2F%2Fp5.itc.cn&amp;app=2002&amp;size=f9999,10000&amp;q=a80&amp;n=0&amp;g=0n&amp;fmt=jpeg?sec=1639662113&amp;t=e6ee1ea1fa4d781cfea7f47901feae6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8" t="24868" r="3804" b="15450"/>
          <a:stretch/>
        </p:blipFill>
        <p:spPr bwMode="auto">
          <a:xfrm>
            <a:off x="1403648" y="1335411"/>
            <a:ext cx="6332416" cy="2632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7"/>
          <p:cNvSpPr txBox="1">
            <a:spLocks noChangeArrowheads="1"/>
          </p:cNvSpPr>
          <p:nvPr/>
        </p:nvSpPr>
        <p:spPr bwMode="auto">
          <a:xfrm>
            <a:off x="1453693" y="4227241"/>
            <a:ext cx="2952082" cy="4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BF=MTTF+MTTR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7"/>
          <p:cNvSpPr txBox="1">
            <a:spLocks noChangeArrowheads="1"/>
          </p:cNvSpPr>
          <p:nvPr/>
        </p:nvSpPr>
        <p:spPr bwMode="auto">
          <a:xfrm>
            <a:off x="1439144" y="4729363"/>
            <a:ext cx="7704856" cy="48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知道了系统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BF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标，明确了系统的使用寿命。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17702"/>
              </p:ext>
            </p:extLst>
          </p:nvPr>
        </p:nvGraphicFramePr>
        <p:xfrm>
          <a:off x="1547664" y="5243695"/>
          <a:ext cx="230418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43695"/>
                        <a:ext cx="230418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848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995936" y="2062981"/>
            <a:ext cx="5657466" cy="1080120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什么是可靠性？</a:t>
            </a:r>
          </a:p>
        </p:txBody>
      </p:sp>
      <p:pic>
        <p:nvPicPr>
          <p:cNvPr id="1026" name="Picture 2" descr="查看源图像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61058"/>
            <a:ext cx="3744416" cy="2083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179512" y="4149080"/>
            <a:ext cx="8784976" cy="0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 bwMode="auto">
          <a:xfrm>
            <a:off x="179512" y="4462691"/>
            <a:ext cx="8989492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4800" b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靠性与系统设计之间的关联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2706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43259" y="4398392"/>
            <a:ext cx="151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艺缺陷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948594" y="4381785"/>
            <a:ext cx="187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有质量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361450" y="4381785"/>
            <a:ext cx="187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极限</a:t>
            </a: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3275856" y="2443502"/>
            <a:ext cx="914400" cy="330200"/>
          </a:xfrm>
          <a:prstGeom prst="borderCallout2">
            <a:avLst>
              <a:gd name="adj1" fmla="val 34616"/>
              <a:gd name="adj2" fmla="val -8333"/>
              <a:gd name="adj3" fmla="val 34616"/>
              <a:gd name="adj4" fmla="val -8333"/>
              <a:gd name="adj5" fmla="val 165384"/>
              <a:gd name="adj6" fmla="val -47917"/>
            </a:avLst>
          </a:prstGeom>
          <a:solidFill>
            <a:srgbClr val="CCFFCC"/>
          </a:solidFill>
          <a:ln w="9525">
            <a:solidFill>
              <a:srgbClr val="009900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筛选点</a:t>
            </a:r>
          </a:p>
        </p:txBody>
      </p:sp>
      <p:sp>
        <p:nvSpPr>
          <p:cNvPr id="12" name="AutoShape 8"/>
          <p:cNvSpPr>
            <a:spLocks/>
          </p:cNvSpPr>
          <p:nvPr/>
        </p:nvSpPr>
        <p:spPr bwMode="auto">
          <a:xfrm>
            <a:off x="5172557" y="2314623"/>
            <a:ext cx="1295400" cy="330200"/>
          </a:xfrm>
          <a:prstGeom prst="borderCallout2">
            <a:avLst>
              <a:gd name="adj1" fmla="val 34616"/>
              <a:gd name="adj2" fmla="val 105884"/>
              <a:gd name="adj3" fmla="val 34616"/>
              <a:gd name="adj4" fmla="val 105884"/>
              <a:gd name="adj5" fmla="val 228366"/>
              <a:gd name="adj6" fmla="val 114338"/>
            </a:avLst>
          </a:prstGeom>
          <a:solidFill>
            <a:srgbClr val="CCFFCC"/>
          </a:solidFill>
          <a:ln w="9525">
            <a:solidFill>
              <a:srgbClr val="009900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寿命预报点</a:t>
            </a:r>
          </a:p>
        </p:txBody>
      </p:sp>
      <p:sp>
        <p:nvSpPr>
          <p:cNvPr id="16" name="Rectangle 9"/>
          <p:cNvSpPr txBox="1">
            <a:spLocks noChangeArrowheads="1"/>
          </p:cNvSpPr>
          <p:nvPr/>
        </p:nvSpPr>
        <p:spPr bwMode="auto">
          <a:xfrm>
            <a:off x="180529" y="4724499"/>
            <a:ext cx="88201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4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早期失效期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失效率较高且呈下降趋势，主要是由于设计错误、工艺缺陷、装配问题、管理不当等原因引起的，但可以通过筛选老化的方法来剔除部分早期失效的产品，提高出厂产品的可靠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4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然失效期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失效率较低且基本保持常数，是产品的最佳工作阶段。在此阶段的失效大多数是由于产品的固有质量或者偶然因素引起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4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耗损失效期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失效率再度呈现上升趋势，这是由于元器件材料磨损、疲劳、老化等原因造成的，只能采取更换元器件等方法来解决，相对于一般电子设备或电子元器件，半导体器件在损耗期的上升更缓慢一些</a:t>
            </a: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3275856" y="1007020"/>
            <a:ext cx="29701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系统失效特性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28800"/>
              </p:ext>
            </p:extLst>
          </p:nvPr>
        </p:nvGraphicFramePr>
        <p:xfrm>
          <a:off x="827584" y="1592672"/>
          <a:ext cx="7236545" cy="314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5334462" imgH="2438095" progId="Paint.Picture">
                  <p:embed/>
                </p:oleObj>
              </mc:Choice>
              <mc:Fallback>
                <p:oleObj name="位图图像" r:id="rId2" imgW="5334462" imgH="2438095" progId="Paint.Picture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002"/>
                      <a:stretch>
                        <a:fillRect/>
                      </a:stretch>
                    </p:blipFill>
                    <p:spPr bwMode="auto">
                      <a:xfrm>
                        <a:off x="827584" y="1592672"/>
                        <a:ext cx="7236545" cy="314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642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 txBox="1">
            <a:spLocks/>
          </p:cNvSpPr>
          <p:nvPr/>
        </p:nvSpPr>
        <p:spPr bwMode="auto">
          <a:xfrm>
            <a:off x="566587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95536" y="954011"/>
            <a:ext cx="56166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案例：温州动车事故</a:t>
            </a:r>
          </a:p>
        </p:txBody>
      </p:sp>
      <p:pic>
        <p:nvPicPr>
          <p:cNvPr id="7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pic>
        <p:nvPicPr>
          <p:cNvPr id="1026" name="Picture 2" descr="https://gimg2.baidu.com/image_search/src=http%3A%2F%2Fphotocdn.sohu.com%2F20110724%2FImg314380551.jpg&amp;refer=http%3A%2F%2Fphotocdn.sohu.com&amp;app=2002&amp;size=f9999,10000&amp;q=a80&amp;n=0&amp;g=0n&amp;fmt=jpeg?sec=1635130604&amp;t=bf1f018804406d01b95c894b976bfe8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86047"/>
            <a:ext cx="3816424" cy="2623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4273687" y="1356201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1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甬温线由北京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往福州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30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列车与杭州开往福州的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3115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列车发生动车组列车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追尾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故</a:t>
            </a:r>
            <a:endParaRPr lang="en-US" altLang="zh-CN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伤亡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死亡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7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受伤</a:t>
            </a:r>
            <a:endParaRPr lang="en-US" altLang="zh-CN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济损失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371.6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</a:p>
        </p:txBody>
      </p:sp>
      <p:pic>
        <p:nvPicPr>
          <p:cNvPr id="1028" name="Picture 4" descr="https://img2.baidu.com/it/u=488017145,506893222&amp;fm=26&amp;fmt=aut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89" y="4318654"/>
            <a:ext cx="3848918" cy="2166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4254555" y="420983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障原因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当温州南站列控中心采集驱动单元中保险管遭雷击熔断后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集数据不再更新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错误地控制轨道电路发码及信号显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384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 txBox="1">
            <a:spLocks/>
          </p:cNvSpPr>
          <p:nvPr/>
        </p:nvSpPr>
        <p:spPr bwMode="auto">
          <a:xfrm>
            <a:off x="5651500" y="2354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63653757"/>
              </p:ext>
            </p:extLst>
          </p:nvPr>
        </p:nvGraphicFramePr>
        <p:xfrm>
          <a:off x="555297" y="1028864"/>
          <a:ext cx="8208962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7896687" imgH="7405326" progId="Visio.Drawing.11">
                  <p:embed/>
                </p:oleObj>
              </mc:Choice>
              <mc:Fallback>
                <p:oleObj name="Visio" r:id="rId4" imgW="27896687" imgH="7405326" progId="Visio.Drawing.11">
                  <p:embed/>
                  <p:pic>
                    <p:nvPicPr>
                      <p:cNvPr id="92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97" y="1028864"/>
                        <a:ext cx="8208962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411306" y="3284984"/>
            <a:ext cx="8496944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60"/>
          <p:cNvSpPr txBox="1">
            <a:spLocks noChangeArrowheads="1"/>
          </p:cNvSpPr>
          <p:nvPr/>
        </p:nvSpPr>
        <p:spPr bwMode="auto">
          <a:xfrm>
            <a:off x="34818" y="3501008"/>
            <a:ext cx="9126242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气状况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事故当晚，现场雷电频繁。据统计，共发生雷电对地放电（俗称“地闪”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ts val="2500"/>
              </a:lnSpc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于</a:t>
            </a:r>
            <a:r>
              <a:rPr lang="en-US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40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放电电流幅值超过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kA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就有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</a:p>
          <a:p>
            <a:pPr eaLnBrk="1" hangingPunct="1">
              <a:lnSpc>
                <a:spcPts val="25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备状况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雷击导致轨道电路若干部件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损坏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导致列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设备（型号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KD2-</a:t>
            </a:r>
          </a:p>
          <a:p>
            <a:pPr marL="0" indent="0" eaLnBrk="1" hangingPunct="1">
              <a:lnSpc>
                <a:spcPts val="2500"/>
              </a:lnSpc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T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中采集驱动单元的电源保险管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烧断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0V/5A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ts val="25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状况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信号传输的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N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抗下降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造成轨道电路与列控中心的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出现异常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ts val="2500"/>
              </a:lnSpc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送器的状态在无码、检测码、绿黄码之间随机变化（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率升高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ts val="25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策略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列控中心未能采集到列车的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道状态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导致轨道占用状态显示错误，从而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ts val="2500"/>
              </a:lnSpc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终导致追尾事故的发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0678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197066-D438-4ECC-89D4-2F9182D85DD2}" type="slidenum">
              <a:rPr lang="en-US" altLang="zh-CN" sz="1000"/>
              <a:pPr/>
              <a:t>5</a:t>
            </a:fld>
            <a:endParaRPr lang="en-US" altLang="zh-CN" sz="1000"/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640960" cy="1608783"/>
          </a:xfrm>
        </p:spPr>
        <p:txBody>
          <a:bodyPr/>
          <a:lstStyle/>
          <a:p>
            <a:pPr eaLnBrk="1" hangingPunct="1">
              <a:lnSpc>
                <a:spcPts val="25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防雷设计</a:t>
            </a:r>
          </a:p>
          <a:p>
            <a:pPr lvl="1" eaLnBrk="1" hangingPunct="1">
              <a:lnSpc>
                <a:spcPts val="2500"/>
              </a:lnSpc>
            </a:pPr>
            <a:r>
              <a:rPr lang="zh-CN" altLang="en-US" sz="1600" b="1" dirty="0"/>
              <a:t>铁路设备遍布全线的供电与信号电缆、高出地面的钢轨、无处不在的交流电源与变电设备，都将成为</a:t>
            </a:r>
            <a:r>
              <a:rPr lang="zh-CN" altLang="en-US" sz="1600" b="1" dirty="0">
                <a:solidFill>
                  <a:srgbClr val="FF0000"/>
                </a:solidFill>
              </a:rPr>
              <a:t>雷电侵入的便利途径</a:t>
            </a:r>
            <a:r>
              <a:rPr lang="zh-CN" altLang="en-US" sz="1600" b="1" dirty="0"/>
              <a:t>；因此需要采用防雷电保护接地、内部设备的严格屏蔽、浪涌保护元件等多种可靠性防护手段来防止雷电袭击（本课程第</a:t>
            </a:r>
            <a:r>
              <a:rPr lang="en-US" altLang="zh-CN" sz="1600" b="1" dirty="0"/>
              <a:t>4</a:t>
            </a:r>
            <a:r>
              <a:rPr lang="zh-CN" altLang="en-US" sz="1600" b="1" dirty="0"/>
              <a:t>章和第</a:t>
            </a:r>
            <a:r>
              <a:rPr lang="en-US" altLang="zh-CN" sz="1600" b="1" dirty="0"/>
              <a:t>5</a:t>
            </a:r>
            <a:r>
              <a:rPr lang="zh-CN" altLang="en-US" sz="1600" b="1" dirty="0"/>
              <a:t>章）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9218" name="Picture 2" descr="https://www.51wendang.com/pic/beed6337b9312c61351417a6/5-810-jpg_6-1080-0-0-108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9" y="3356991"/>
            <a:ext cx="2819607" cy="227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s://img2.baidu.com/it/u=4098168229,1504946427&amp;fm=253&amp;fmt=auto&amp;app=138&amp;f=JPEG?w=577&amp;h=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356991"/>
            <a:ext cx="2808313" cy="224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s://img2.baidu.com/it/u=3078915554,4212933326&amp;fm=253&amp;fmt=auto&amp;app=138&amp;f=JPEG?w=553&amp;h=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372" y="3356991"/>
            <a:ext cx="2867124" cy="227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123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197066-D438-4ECC-89D4-2F9182D85DD2}" type="slidenum">
              <a:rPr lang="en-US" altLang="zh-CN" sz="1000"/>
              <a:pPr/>
              <a:t>6</a:t>
            </a:fld>
            <a:endParaRPr lang="en-US" altLang="zh-CN" sz="1000"/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51520" y="1100137"/>
            <a:ext cx="8640960" cy="1536775"/>
          </a:xfrm>
        </p:spPr>
        <p:txBody>
          <a:bodyPr/>
          <a:lstStyle/>
          <a:p>
            <a:pPr eaLnBrk="1" hangingPunct="1">
              <a:lnSpc>
                <a:spcPts val="25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设计</a:t>
            </a:r>
          </a:p>
          <a:p>
            <a:pPr lvl="1" eaLnBrk="1" hangingPunct="1">
              <a:lnSpc>
                <a:spcPts val="2500"/>
              </a:lnSpc>
            </a:pPr>
            <a:r>
              <a:rPr lang="zh-CN" altLang="en-US" sz="1600" b="1" dirty="0"/>
              <a:t>列控中心采集电路虽然有两路输入，但采集的是</a:t>
            </a:r>
            <a:r>
              <a:rPr lang="zh-CN" altLang="en-US" sz="1600" b="1" dirty="0">
                <a:solidFill>
                  <a:srgbClr val="FF0000"/>
                </a:solidFill>
              </a:rPr>
              <a:t>同一个</a:t>
            </a:r>
            <a:r>
              <a:rPr lang="zh-CN" altLang="en-US" sz="1600" b="1" dirty="0"/>
              <a:t>源点信号。应采用两路</a:t>
            </a:r>
            <a:r>
              <a:rPr lang="zh-CN" altLang="en-US" sz="1600" b="1" dirty="0">
                <a:solidFill>
                  <a:srgbClr val="FF0000"/>
                </a:solidFill>
              </a:rPr>
              <a:t>独立采集输入回路</a:t>
            </a:r>
            <a:r>
              <a:rPr lang="zh-CN" altLang="en-US" sz="1600" b="1" dirty="0"/>
              <a:t>，而且对两路采集到的信号进行比较，仅当两路信号相同时，才视为正确信号（本课程第</a:t>
            </a:r>
            <a:r>
              <a:rPr lang="en-US" altLang="zh-CN" sz="1600" b="1" dirty="0"/>
              <a:t>7</a:t>
            </a:r>
            <a:r>
              <a:rPr lang="zh-CN" altLang="en-US" sz="1600" b="1" dirty="0"/>
              <a:t>章）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0242" name="Picture 2" descr="https://img2.baidu.com/it/u=666177421,457876406&amp;fm=253&amp;fmt=auto&amp;app=138&amp;f=JPEG?w=443&amp;h=2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18"/>
          <a:stretch/>
        </p:blipFill>
        <p:spPr bwMode="auto">
          <a:xfrm>
            <a:off x="107504" y="3501008"/>
            <a:ext cx="4219575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nwzimg.wezhan.cn/contents/sitefiles2029/10145878/images/21072657.png?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85678"/>
            <a:ext cx="41719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72812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197066-D438-4ECC-89D4-2F9182D85DD2}" type="slidenum">
              <a:rPr lang="en-US" altLang="zh-CN" sz="1000"/>
              <a:pPr/>
              <a:t>7</a:t>
            </a:fld>
            <a:endParaRPr lang="en-US" altLang="zh-CN" sz="1000"/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51520" y="1100137"/>
            <a:ext cx="8640960" cy="2400871"/>
          </a:xfrm>
        </p:spPr>
        <p:txBody>
          <a:bodyPr/>
          <a:lstStyle/>
          <a:p>
            <a:pPr eaLnBrk="1" hangingPunct="1">
              <a:lnSpc>
                <a:spcPts val="25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潜在通路分析</a:t>
            </a:r>
          </a:p>
          <a:p>
            <a:pPr lvl="1" eaLnBrk="1" hangingPunct="1">
              <a:lnSpc>
                <a:spcPts val="2500"/>
              </a:lnSpc>
            </a:pPr>
            <a:r>
              <a:rPr lang="zh-CN" altLang="en-US" sz="1600" b="1" dirty="0"/>
              <a:t>采集驱动单元虽然将故障信息</a:t>
            </a:r>
            <a:r>
              <a:rPr lang="zh-CN" altLang="en-US" sz="1600" b="1" dirty="0">
                <a:solidFill>
                  <a:srgbClr val="FF0000"/>
                </a:solidFill>
              </a:rPr>
              <a:t>传送给了</a:t>
            </a:r>
            <a:r>
              <a:rPr lang="zh-CN" altLang="en-US" sz="1600" b="1" dirty="0"/>
              <a:t>列控中心主机，但传送给主机的状态信息</a:t>
            </a:r>
            <a:r>
              <a:rPr lang="zh-CN" altLang="en-US" sz="1600" b="1" dirty="0">
                <a:solidFill>
                  <a:srgbClr val="FF0000"/>
                </a:solidFill>
              </a:rPr>
              <a:t>仍然为正常</a:t>
            </a:r>
            <a:r>
              <a:rPr lang="zh-CN" altLang="en-US" sz="1600" b="1" dirty="0"/>
              <a:t>；列控中心主机虽然收到故障信息，但未采取任何防护措施。这些均属于设备设计重大缺陷</a:t>
            </a:r>
          </a:p>
          <a:p>
            <a:pPr lvl="1" eaLnBrk="1" hangingPunct="1">
              <a:lnSpc>
                <a:spcPts val="2500"/>
              </a:lnSpc>
            </a:pPr>
            <a:r>
              <a:rPr lang="zh-CN" altLang="en-US" sz="1600" b="1" dirty="0"/>
              <a:t>设计时，应对设备可能出现的故障类型及其形成通道进行详细分析，并通过</a:t>
            </a:r>
            <a:r>
              <a:rPr lang="zh-CN" altLang="en-US" sz="1600" b="1" dirty="0">
                <a:solidFill>
                  <a:srgbClr val="FF0000"/>
                </a:solidFill>
              </a:rPr>
              <a:t>硬件和软件</a:t>
            </a:r>
            <a:r>
              <a:rPr lang="zh-CN" altLang="en-US" sz="1600" b="1" dirty="0"/>
              <a:t>的改进，尽可能避免故障的发生。如无法避免，必须能够提供故障信息的发送通道，使设备的管理者及时知晓，及时采取有效措施（本课程第</a:t>
            </a:r>
            <a:r>
              <a:rPr lang="en-US" altLang="zh-CN" sz="1600" b="1" dirty="0"/>
              <a:t>7</a:t>
            </a:r>
            <a:r>
              <a:rPr lang="zh-CN" altLang="en-US" sz="1600" b="1" dirty="0"/>
              <a:t>章）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2" name="Picture 2" descr="https://nimg.ws.126.net/?url=https://dingyue.ws.126.net/2020/0602/29b06d34j00qbasfk002ec000n200k2m.jpg&amp;thumbnail=650x2147483647&amp;quality=80&amp;type=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667797"/>
            <a:ext cx="3007172" cy="261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p5.itc.cn/images01/20210814/9fc7249b367342a69b459848f4f1e8b9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64581"/>
            <a:ext cx="2592288" cy="262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8488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 bwMode="auto">
          <a:xfrm>
            <a:off x="5651500" y="3139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052736"/>
            <a:ext cx="3744416" cy="1133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89" y="3440301"/>
            <a:ext cx="2885678" cy="219596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5017" y="3429000"/>
            <a:ext cx="2853966" cy="2171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1361" y="3429000"/>
            <a:ext cx="2813670" cy="2141172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107504" y="2996952"/>
            <a:ext cx="9036496" cy="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2483458" y="2252058"/>
            <a:ext cx="4177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专业理论基础课讲解内容</a:t>
            </a: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3287744" y="5636270"/>
            <a:ext cx="2754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讲解内容</a:t>
            </a:r>
          </a:p>
        </p:txBody>
      </p:sp>
    </p:spTree>
    <p:extLst>
      <p:ext uri="{BB962C8B-B14F-4D97-AF65-F5344CB8AC3E}">
        <p14:creationId xmlns:p14="http://schemas.microsoft.com/office/powerpoint/2010/main" val="158161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标注 2"/>
          <p:cNvSpPr/>
          <p:nvPr/>
        </p:nvSpPr>
        <p:spPr>
          <a:xfrm>
            <a:off x="666737" y="2135786"/>
            <a:ext cx="3327639" cy="3091045"/>
          </a:xfrm>
          <a:prstGeom prst="wedgeRoundRectCallout">
            <a:avLst>
              <a:gd name="adj1" fmla="val 72487"/>
              <a:gd name="adj2" fmla="val 29893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197066-D438-4ECC-89D4-2F9182D85DD2}" type="slidenum">
              <a:rPr lang="en-US" altLang="zh-CN" sz="1000"/>
              <a:pPr/>
              <a:t>9</a:t>
            </a:fld>
            <a:endParaRPr lang="en-US" altLang="zh-CN" sz="100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11560" y="908720"/>
            <a:ext cx="8377932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4800" b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靠性与系统设计之间的关系</a:t>
            </a:r>
          </a:p>
        </p:txBody>
      </p:sp>
      <p:pic>
        <p:nvPicPr>
          <p:cNvPr id="7" name="Picture 2" descr="https://gimg2.baidu.com/image_search/src=http%3A%2F%2Fimg.mp.itc.cn%2Fq_70%2Cc_zoom%2Cw_640%2Fupload%2F20170323%2Fdacc79e88afc41479e55d36b736db0ca_th.jpeg&amp;refer=http%3A%2F%2Fimg.mp.itc.cn&amp;app=2002&amp;size=f9999,10000&amp;q=a80&amp;n=0&amp;g=0n&amp;fmt=jpeg?sec=1635135371&amp;t=9ef694e056922ddb3dd0192e7c0b15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595" y="2329180"/>
            <a:ext cx="3049739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gimg2.baidu.com/image_search/src=http%3A%2F%2Fimg.mp.itc.cn%2Fq_70%2Cc_zoom%2Cw_640%2Fupload%2F20170323%2Fdacc79e88afc41479e55d36b736db0ca_th.jpeg&amp;refer=http%3A%2F%2Fimg.mp.itc.cn&amp;app=2002&amp;size=f9999,10000&amp;q=a80&amp;n=0&amp;g=0n&amp;fmt=jpeg?sec=1635135371&amp;t=9ef694e056922ddb3dd0192e7c0b15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244" y="4418647"/>
            <a:ext cx="1096171" cy="957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gimg2.baidu.com/image_search/src=http%3A%2F%2Fimg.mp.itc.cn%2Fq_70%2Cc_zoom%2Cw_640%2Fupload%2F20170323%2Fdacc79e88afc41479e55d36b736db0ca_th.jpeg&amp;refer=http%3A%2F%2Fimg.mp.itc.cn&amp;app=2002&amp;size=f9999,10000&amp;q=a80&amp;n=0&amp;g=0n&amp;fmt=jpeg?sec=1635135371&amp;t=9ef694e056922ddb3dd0192e7c0b15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165" y="3567717"/>
            <a:ext cx="1096171" cy="957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gimg2.baidu.com/image_search/src=http%3A%2F%2Fimg.mp.itc.cn%2Fq_70%2Cc_zoom%2Cw_640%2Fupload%2F20170323%2Fdacc79e88afc41479e55d36b736db0ca_th.jpeg&amp;refer=http%3A%2F%2Fimg.mp.itc.cn&amp;app=2002&amp;size=f9999,10000&amp;q=a80&amp;n=0&amp;g=0n&amp;fmt=jpeg?sec=1635135371&amp;t=9ef694e056922ddb3dd0192e7c0b15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276872"/>
            <a:ext cx="1096171" cy="957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曲线连接符 10"/>
          <p:cNvCxnSpPr>
            <a:stCxn id="8" idx="3"/>
          </p:cNvCxnSpPr>
          <p:nvPr/>
        </p:nvCxnSpPr>
        <p:spPr>
          <a:xfrm flipV="1">
            <a:off x="5883415" y="4525348"/>
            <a:ext cx="920053" cy="372115"/>
          </a:xfrm>
          <a:prstGeom prst="curvedConnector3">
            <a:avLst>
              <a:gd name="adj1" fmla="val 9432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曲线连接符 11"/>
          <p:cNvCxnSpPr>
            <a:endCxn id="10" idx="2"/>
          </p:cNvCxnSpPr>
          <p:nvPr/>
        </p:nvCxnSpPr>
        <p:spPr>
          <a:xfrm flipV="1">
            <a:off x="7347741" y="3234503"/>
            <a:ext cx="796681" cy="66642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875835" y="5530603"/>
            <a:ext cx="7392329" cy="8871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4000" b="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靠性指标会反映到系统设计中</a:t>
            </a: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4848946" y="3900931"/>
            <a:ext cx="1034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件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6343441" y="3042416"/>
            <a:ext cx="1431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系统</a:t>
            </a:r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7624784" y="1793939"/>
            <a:ext cx="1031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</a:p>
        </p:txBody>
      </p:sp>
    </p:spTree>
    <p:extLst>
      <p:ext uri="{BB962C8B-B14F-4D97-AF65-F5344CB8AC3E}">
        <p14:creationId xmlns:p14="http://schemas.microsoft.com/office/powerpoint/2010/main" val="33454858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23</TotalTime>
  <Words>1580</Words>
  <Application>Microsoft Office PowerPoint</Application>
  <PresentationFormat>全屏显示(4:3)</PresentationFormat>
  <Paragraphs>145</Paragraphs>
  <Slides>20</Slides>
  <Notes>8</Notes>
  <HiddenSlides>0</HiddenSlides>
  <MMClips>4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仿宋_GB2312</vt:lpstr>
      <vt:lpstr>微软雅黑</vt:lpstr>
      <vt:lpstr>黑体</vt:lpstr>
      <vt:lpstr>Arial</vt:lpstr>
      <vt:lpstr>Calibri</vt:lpstr>
      <vt:lpstr>Cambria Math</vt:lpstr>
      <vt:lpstr>Times New Roman</vt:lpstr>
      <vt:lpstr>Wingdings</vt:lpstr>
      <vt:lpstr>Office 主题</vt:lpstr>
      <vt:lpstr>Visio</vt:lpstr>
      <vt:lpstr>公式</vt:lpstr>
      <vt:lpstr>Equation</vt:lpstr>
      <vt:lpstr>位图图像</vt:lpstr>
      <vt:lpstr>航天电子系统设计             ----可靠性基本概念</vt:lpstr>
      <vt:lpstr>什么是可靠性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卫帮</dc:creator>
  <cp:lastModifiedBy>梦祥 王</cp:lastModifiedBy>
  <cp:revision>1137</cp:revision>
  <dcterms:created xsi:type="dcterms:W3CDTF">2014-04-29T08:12:32Z</dcterms:created>
  <dcterms:modified xsi:type="dcterms:W3CDTF">2023-05-14T11:48:30Z</dcterms:modified>
</cp:coreProperties>
</file>